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56" r:id="rId2"/>
    <p:sldId id="291" r:id="rId3"/>
    <p:sldId id="292" r:id="rId4"/>
    <p:sldId id="295" r:id="rId5"/>
    <p:sldId id="269" r:id="rId6"/>
    <p:sldId id="294" r:id="rId7"/>
    <p:sldId id="290" r:id="rId8"/>
    <p:sldId id="303" r:id="rId9"/>
    <p:sldId id="306" r:id="rId10"/>
    <p:sldId id="284" r:id="rId11"/>
    <p:sldId id="299" r:id="rId12"/>
    <p:sldId id="275" r:id="rId13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287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howGuides="1">
      <p:cViewPr varScale="1">
        <p:scale>
          <a:sx n="77" d="100"/>
          <a:sy n="77" d="100"/>
        </p:scale>
        <p:origin x="1004" y="68"/>
      </p:cViewPr>
      <p:guideLst>
        <p:guide orient="horz" pos="2159"/>
        <p:guide pos="287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22CC9B11-863D-479C-9FD9-6CE15C4F936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en-US" altLang="en-US" sz="1200" dirty="0">
                <a:latin typeface="Calibri" panose="020F0502020204030204" pitchFamily="34" charset="0"/>
              </a:rPr>
              <a:t>‹#›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32101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FB3D61-996E-4BCE-8B4A-66630D87928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/22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en-US" dirty="0"/>
              <a:t>‹#›</a:t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2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8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5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.png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2" Type="http://schemas.openxmlformats.org/officeDocument/2006/relationships/audio" Target="file:///D:\GIAO%20AN%20DIEN%20TU\41-vl9\04%20Track%204.wma" TargetMode="External"/><Relationship Id="rId1" Type="http://schemas.microsoft.com/office/2007/relationships/media" Target="file:///D:\GIAO%20AN%20DIEN%20TU\41-vl9\04%20Track%204.wma" TargetMode="External"/><Relationship Id="rId6" Type="http://schemas.openxmlformats.org/officeDocument/2006/relationships/image" Target="../media/image38.GIF"/><Relationship Id="rId5" Type="http://schemas.openxmlformats.org/officeDocument/2006/relationships/image" Target="../media/image37.GIF"/><Relationship Id="rId4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7.wmf"/><Relationship Id="rId7" Type="http://schemas.openxmlformats.org/officeDocument/2006/relationships/image" Target="../media/image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png"/><Relationship Id="rId7" Type="http://schemas.openxmlformats.org/officeDocument/2006/relationships/image" Target="../media/image10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1.wmf"/><Relationship Id="rId7" Type="http://schemas.openxmlformats.org/officeDocument/2006/relationships/image" Target="../media/image4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11" Type="http://schemas.openxmlformats.org/officeDocument/2006/relationships/image" Target="../media/image13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.png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4.jpeg"/><Relationship Id="rId7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10" Type="http://schemas.openxmlformats.org/officeDocument/2006/relationships/image" Target="../media/image12.wmf"/><Relationship Id="rId4" Type="http://schemas.openxmlformats.org/officeDocument/2006/relationships/image" Target="../media/image15.GI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6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16.wmf"/><Relationship Id="rId21" Type="http://schemas.openxmlformats.org/officeDocument/2006/relationships/image" Target="../media/image2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2.wmf"/><Relationship Id="rId25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6.wmf"/><Relationship Id="rId15" Type="http://schemas.openxmlformats.org/officeDocument/2006/relationships/image" Target="../media/image21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/>
          <p:nvPr/>
        </p:nvSpPr>
        <p:spPr>
          <a:xfrm>
            <a:off x="914400" y="1447800"/>
            <a:ext cx="7315200" cy="2122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solidFill>
                  <a:srgbClr val="00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ÀO MỪNG QUÝ THẦY CÔ ĐẾN VỚI TIẾT HỌC CỦA LỚP </a:t>
            </a:r>
            <a:r>
              <a:rPr lang="vi-VN" altLang="en-US" sz="4400" b="1" dirty="0">
                <a:solidFill>
                  <a:srgbClr val="00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9A8</a:t>
            </a:r>
          </a:p>
        </p:txBody>
      </p:sp>
      <p:sp>
        <p:nvSpPr>
          <p:cNvPr id="5" name="Text Box 3"/>
          <p:cNvSpPr txBox="1"/>
          <p:nvPr/>
        </p:nvSpPr>
        <p:spPr>
          <a:xfrm>
            <a:off x="1905000" y="6019800"/>
            <a:ext cx="5638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 Thị Anh</a:t>
            </a:r>
            <a:endParaRPr lang="en-US" altLang="en-US" sz="3600" b="1" i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6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81625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7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2238" y="5410200"/>
            <a:ext cx="1401762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13" y="0"/>
            <a:ext cx="1476375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0" y="23813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9" descr="729747d8za2kbusq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4200" y="3733800"/>
            <a:ext cx="2667000" cy="1651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3"/>
          <p:cNvGrpSpPr/>
          <p:nvPr/>
        </p:nvGrpSpPr>
        <p:grpSpPr>
          <a:xfrm>
            <a:off x="0" y="3886200"/>
            <a:ext cx="1538288" cy="1676400"/>
            <a:chOff x="0" y="2496"/>
            <a:chExt cx="1161" cy="1536"/>
          </a:xfrm>
        </p:grpSpPr>
        <p:pic>
          <p:nvPicPr>
            <p:cNvPr id="3082" name="Picture 14" descr="bocau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448973" flipH="1">
              <a:off x="105" y="2880"/>
              <a:ext cx="1056" cy="115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083" name="Picture 15" descr="bocau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448973" flipH="1">
              <a:off x="0" y="2496"/>
              <a:ext cx="1104" cy="1152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79191E-6 C 0.00781 -0.00416 0.01337 -0.01041 0.02118 -0.01434 C 0.02465 -0.02798 0.02083 -0.01341 0.02726 -0.03145 C 0.02812 -0.03353 0.02795 -0.03607 0.02899 -0.03769 C 0.03003 -0.03931 0.03194 -0.03908 0.03368 -0.03954 C 0.04323 -0.05364 0.05538 -0.05896 0.0684 -0.06497 C 0.06927 -0.06636 0.07031 -0.06821 0.07153 -0.0689 C 0.0743 -0.07098 0.08038 -0.07307 0.08038 -0.07283 C 0.08507 -0.09041 0.07847 -0.07006 0.08663 -0.08185 C 0.09496 -0.09295 0.08021 -0.08416 0.09288 -0.09018 C 0.09739 -0.10335 0.09566 -0.10382 0.1066 -0.10705 C 0.11493 -0.11838 0.12604 -0.12671 0.13698 -0.13202 C 0.14514 -0.14035 0.15208 -0.14844 0.15989 -0.157 C 0.16371 -0.16139 0.17344 -0.16578 0.17344 -0.16555 C 0.17708 -0.17549 0.1809 -0.17989 0.18576 -0.18867 C 0.18819 -0.19307 0.18958 -0.19861 0.19201 -0.20324 C 0.19236 -0.20509 0.19236 -0.20809 0.1934 -0.20948 C 0.19462 -0.21133 0.19705 -0.20971 0.19792 -0.21156 C 0.1993 -0.2148 0.19913 -0.21896 0.19965 -0.22243 C 0.20156 -0.23584 0.20278 -0.26266 0.21042 -0.2726 C 0.21406 -0.28879 0.21076 -0.28185 0.21927 -0.29318 C 0.22344 -0.30705 0.22691 -0.31653 0.23455 -0.32694 C 0.23837 -0.35283 0.23229 -0.32301 0.24236 -0.34382 C 0.24427 -0.34752 0.24427 -0.35214 0.24514 -0.3563 C 0.24757 -0.36555 0.25121 -0.37295 0.25434 -0.38127 C 0.25486 -0.38474 0.25434 -0.3889 0.2559 -0.39191 C 0.25677 -0.39376 0.25937 -0.39237 0.26042 -0.39399 C 0.26267 -0.39723 0.26163 -0.40324 0.26354 -0.40671 C 0.26493 -0.40856 0.26667 -0.40948 0.26805 -0.41064 C 0.26996 -0.41989 0.27535 -0.42312 0.28021 -0.42983 C 0.28663 -0.45226 0.2783 -0.42937 0.29097 -0.44671 C 0.29358 -0.45041 0.29444 -0.45549 0.29705 -0.45942 C 0.30139 -0.47607 0.29496 -0.45596 0.3033 -0.46729 C 0.30868 -0.47561 0.30052 -0.47237 0.30625 -0.48 C 0.30764 -0.48162 0.30937 -0.48162 0.31076 -0.48208 C 0.31337 -0.49318 0.31788 -0.50081 0.32292 -0.50937 C 0.32795 -0.51769 0.32448 -0.5207 0.33212 -0.52393 C 0.33559 -0.53364 0.33993 -0.54243 0.34444 -0.55145 C 0.34618 -0.55515 0.34635 -0.56046 0.34913 -0.56393 C 0.35 -0.56555 0.35191 -0.56532 0.35364 -0.56601 C 0.35746 -0.58197 0.35156 -0.56324 0.35972 -0.57457 C 0.36701 -0.58451 0.35434 -0.57711 0.36406 -0.58682 C 0.36649 -0.58913 0.36927 -0.58983 0.37187 -0.59122 C 0.37465 -0.60231 0.37205 -0.5963 0.38246 -0.60601 C 0.3875 -0.61018 0.38958 -0.61873 0.39479 -0.62266 C 0.41094 -0.63584 0.42153 -0.65179 0.44028 -0.65619 C 0.45469 -0.66913 0.46927 -0.67191 0.48594 -0.67723 C 0.48785 -0.67769 0.48924 -0.67815 0.49062 -0.67931 C 0.49601 -0.68324 0.50035 -0.68971 0.5059 -0.69202 C 0.52292 -0.6985 0.51285 -0.69549 0.53628 -0.70012 C 0.54965 -0.71191 0.56562 -0.71399 0.58055 -0.71908 C 0.61927 -0.73179 0.58733 -0.72532 0.63108 -0.73156 C 0.66163 -0.73018 0.66719 -0.72925 0.69062 -0.72555 C 0.72448 -0.73087 0.75035 -0.73526 0.78663 -0.73804 C 0.8026 -0.74243 0.81771 -0.74937 0.83368 -0.75468 C 0.84427 -0.75422 0.85521 -0.75376 0.8658 -0.75283 C 0.88246 -0.75145 0.91597 -0.74844 0.91597 -0.74821 C 0.93559 -0.74312 0.9559 -0.74382 0.97535 -0.7422 C 1.00746 -0.73596 1.04062 -0.73781 1.07292 -0.73596 C 1.09323 -0.7348 1.13403 -0.73364 1.13403 -0.73341 " pathEditMode="relative" rAng="0" ptsTypes="fffffffffffffffffffffffffffffffffffffffffffffffffffffffffffA">
                                      <p:cBhvr>
                                        <p:cTn id="22" dur="7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700" y="-37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/>
          <p:nvPr/>
        </p:nvSpPr>
        <p:spPr>
          <a:xfrm>
            <a:off x="1981200" y="-76200"/>
            <a:ext cx="5334000" cy="1295400"/>
          </a:xfrm>
          <a:prstGeom prst="horizontalScroll">
            <a:avLst>
              <a:gd name="adj" fmla="val 12500"/>
            </a:avLst>
          </a:prstGeom>
          <a:solidFill>
            <a:srgbClr val="008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ea typeface="Arial" panose="020B0604020202020204" pitchFamily="34" charset="0"/>
            </a:endParaRPr>
          </a:p>
        </p:txBody>
      </p:sp>
      <p:sp>
        <p:nvSpPr>
          <p:cNvPr id="12292" name="Text Box 4"/>
          <p:cNvSpPr txBox="1"/>
          <p:nvPr/>
        </p:nvSpPr>
        <p:spPr>
          <a:xfrm>
            <a:off x="2209800" y="304800"/>
            <a:ext cx="5029200" cy="519113"/>
          </a:xfrm>
          <a:prstGeom prst="rect">
            <a:avLst/>
          </a:prstGeom>
          <a:solidFill>
            <a:srgbClr val="008000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HƯỚNG DẪN VỀ NHÀ </a:t>
            </a:r>
            <a:endParaRPr lang="en-US" altLang="en-US" sz="2800" b="1" dirty="0">
              <a:solidFill>
                <a:srgbClr val="FFFF00"/>
              </a:solidFill>
              <a:latin typeface=".VnTimeH" panose="020B7200000000000000" pitchFamily="34" charset="0"/>
              <a:ea typeface="Arial" panose="020B0604020202020204" pitchFamily="34" charset="0"/>
            </a:endParaRPr>
          </a:p>
        </p:txBody>
      </p:sp>
      <p:pic>
        <p:nvPicPr>
          <p:cNvPr id="12298" name="Picture 10" descr="N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V="1">
            <a:off x="2209800" y="838200"/>
            <a:ext cx="4800600" cy="236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9" name="Text Box 11"/>
          <p:cNvSpPr txBox="1"/>
          <p:nvPr/>
        </p:nvSpPr>
        <p:spPr>
          <a:xfrm>
            <a:off x="533400" y="1676400"/>
            <a:ext cx="8229600" cy="1692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lại  b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ã thực hiện trên lớp.</a:t>
            </a:r>
          </a:p>
          <a:p>
            <a:pPr marL="0" lvl="0" indent="0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b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60; 61, 62,63, 64,65 /sgk/tr32 v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3.</a:t>
            </a:r>
          </a:p>
          <a:p>
            <a:pPr marL="0" lvl="0" indent="0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</a:t>
            </a:r>
            <a:r>
              <a:rPr lang="en-US" alt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Căn bậc ba.</a:t>
            </a:r>
            <a:endParaRPr lang="en-US" altLang="en-US" sz="2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318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35050" cy="1068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9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0"/>
            <a:ext cx="1066800" cy="1033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2" grpId="0" animBg="1"/>
      <p:bldP spid="122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10200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9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2238" y="5410200"/>
            <a:ext cx="1401762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0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13" y="0"/>
            <a:ext cx="1476375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1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0" y="23813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2" name="TextBox 16"/>
          <p:cNvSpPr txBox="1"/>
          <p:nvPr/>
        </p:nvSpPr>
        <p:spPr>
          <a:xfrm>
            <a:off x="900113" y="560388"/>
            <a:ext cx="6934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5: Tìm x biết 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810000" y="290513"/>
          <a:ext cx="322738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57300" imgH="469900" progId="Equation.DSMT4">
                  <p:embed/>
                </p:oleObj>
              </mc:Choice>
              <mc:Fallback>
                <p:oleObj r:id="rId6" imgW="1257300" imgH="4699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290513"/>
                        <a:ext cx="3227388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Box 18"/>
          <p:cNvSpPr txBox="1"/>
          <p:nvPr/>
        </p:nvSpPr>
        <p:spPr>
          <a:xfrm>
            <a:off x="1806575" y="1193800"/>
            <a:ext cx="5916613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Nam đã l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như sau:</a:t>
            </a:r>
          </a:p>
          <a:p>
            <a:pPr marL="0" lvl="0" indent="0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990600" y="1708150"/>
          <a:ext cx="5997575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36800" imgH="1295400" progId="Equation.DSMT4">
                  <p:embed/>
                </p:oleObj>
              </mc:Choice>
              <mc:Fallback>
                <p:oleObj r:id="rId8" imgW="2336800" imgH="12954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1708150"/>
                        <a:ext cx="5997575" cy="287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Box 20"/>
          <p:cNvSpPr txBox="1"/>
          <p:nvPr/>
        </p:nvSpPr>
        <p:spPr>
          <a:xfrm>
            <a:off x="1093788" y="4764088"/>
            <a:ext cx="51816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hợp với điều kiện x &gt; 0 ta có</a:t>
            </a:r>
          </a:p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</a:t>
            </a:r>
          </a:p>
          <a:p>
            <a:pPr marL="0" lvl="0" indent="0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994400" y="4597400"/>
          <a:ext cx="17287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73100" imgH="406400" progId="Equation.DSMT4">
                  <p:embed/>
                </p:oleObj>
              </mc:Choice>
              <mc:Fallback>
                <p:oleObj r:id="rId10" imgW="673100" imgH="4064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4400" y="4597400"/>
                        <a:ext cx="1728788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374900" y="5275263"/>
          <a:ext cx="322738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57300" imgH="469900" progId="Equation.DSMT4">
                  <p:embed/>
                </p:oleObj>
              </mc:Choice>
              <mc:Fallback>
                <p:oleObj r:id="rId12" imgW="1257300" imgH="4699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4900" y="5275263"/>
                        <a:ext cx="3227388" cy="1039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lstStyle/>
          <a:p>
            <a:pPr eaLnBrk="1" hangingPunct="1"/>
            <a:endParaRPr lang="en-US" altLang="en-US" dirty="0"/>
          </a:p>
        </p:txBody>
      </p:sp>
      <p:pic>
        <p:nvPicPr>
          <p:cNvPr id="15363" name="Picture 3" descr="AD%20Fireworks%20Finale%20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4288"/>
            <a:ext cx="9144000" cy="68437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Picture 4" descr="Fireworks-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9600" y="206375"/>
            <a:ext cx="914400" cy="914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5" name="Picture 5" descr="Fireworks-0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0" y="1981200"/>
            <a:ext cx="1447800" cy="1219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6" name="Rectangle 6"/>
          <p:cNvSpPr/>
          <p:nvPr/>
        </p:nvSpPr>
        <p:spPr>
          <a:xfrm>
            <a:off x="533400" y="3581400"/>
            <a:ext cx="8229600" cy="22860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buNone/>
            </a:pPr>
            <a:endParaRPr lang="en-US" altLang="en-US" sz="4000" b="1" dirty="0">
              <a:solidFill>
                <a:srgbClr val="FFFF00"/>
              </a:solidFill>
              <a:latin typeface="VNI-Times" pitchFamily="2" charset="0"/>
              <a:ea typeface="Arial" panose="020B0604020202020204" pitchFamily="34" charset="0"/>
            </a:endParaRPr>
          </a:p>
        </p:txBody>
      </p:sp>
      <p:pic>
        <p:nvPicPr>
          <p:cNvPr id="84999" name="04 Track 4.wma">
            <a:hlinkClick r:id="" action="ppaction://media"/>
          </p:cNvPr>
          <p:cNvPicPr>
            <a:picLocks noGrp="1" noRot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/>
          <a:srcRect/>
          <a:stretch>
            <a:fillRect/>
          </a:stretch>
        </p:blipFill>
        <p:spPr>
          <a:xfrm>
            <a:off x="4495800" y="6858000"/>
            <a:ext cx="304800" cy="3048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4999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Box 2"/>
          <p:cNvSpPr txBox="1"/>
          <p:nvPr/>
        </p:nvSpPr>
        <p:spPr>
          <a:xfrm>
            <a:off x="1558925" y="796925"/>
            <a:ext cx="64008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1: Rút gọn các biểu thức sau:</a:t>
            </a:r>
            <a:endParaRPr lang="en-US" alt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5" name="TextBox 2"/>
          <p:cNvSpPr txBox="1"/>
          <p:nvPr/>
        </p:nvSpPr>
        <p:spPr>
          <a:xfrm>
            <a:off x="2808288" y="114300"/>
            <a:ext cx="3429000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về nh</a:t>
            </a:r>
            <a:r>
              <a:rPr lang="en-US" alt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77825" y="2757488"/>
          <a:ext cx="58594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36800" imgH="469900" progId="Equation.DSMT4">
                  <p:embed/>
                </p:oleObj>
              </mc:Choice>
              <mc:Fallback>
                <p:oleObj r:id="rId2" imgW="2336800" imgH="4699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825" y="2757488"/>
                        <a:ext cx="5859463" cy="1139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"/>
          <p:cNvGraphicFramePr>
            <a:graphicFrameLocks noChangeAspect="1"/>
          </p:cNvGraphicFramePr>
          <p:nvPr/>
        </p:nvGraphicFramePr>
        <p:xfrm>
          <a:off x="384175" y="1784350"/>
          <a:ext cx="62484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59000" imgH="393700" progId="Equation.DSMT4">
                  <p:embed/>
                </p:oleObj>
              </mc:Choice>
              <mc:Fallback>
                <p:oleObj r:id="rId4" imgW="2159000" imgH="3937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175" y="1784350"/>
                        <a:ext cx="6248400" cy="1001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381625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3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42238" y="5410200"/>
            <a:ext cx="1401762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4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813" y="0"/>
            <a:ext cx="1476375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5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0000" y="23813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27978" y="2993708"/>
          <a:ext cx="8430895" cy="114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797300" imgH="469900" progId="Equation.DSMT4">
                  <p:embed/>
                </p:oleObj>
              </mc:Choice>
              <mc:Fallback>
                <p:oleObj r:id="rId2" imgW="3797300" imgH="4699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978" y="2993708"/>
                        <a:ext cx="8430895" cy="1140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991100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2238" y="5410200"/>
            <a:ext cx="1401762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813" y="0"/>
            <a:ext cx="1476375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6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00" y="23813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Box 9"/>
          <p:cNvSpPr txBox="1"/>
          <p:nvPr/>
        </p:nvSpPr>
        <p:spPr>
          <a:xfrm>
            <a:off x="327025" y="1143000"/>
            <a:ext cx="82296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2: Chứng minh các đẳng thức sau:</a:t>
            </a:r>
            <a:endParaRPr lang="en-US" altLang="en-US" sz="3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Box 15"/>
          <p:cNvSpPr txBox="1"/>
          <p:nvPr/>
        </p:nvSpPr>
        <p:spPr>
          <a:xfrm>
            <a:off x="2362200" y="4486275"/>
            <a:ext cx="42672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6725" y="82550"/>
            <a:ext cx="8042275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LUYỆN TẬP : RÚT GỌN BIỂU THỨC </a:t>
            </a:r>
          </a:p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CÓ CHỨA CĂN THỨC BẬC HAI 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Speech Bubble: Rectangle 1"/>
          <p:cNvSpPr/>
          <p:nvPr/>
        </p:nvSpPr>
        <p:spPr>
          <a:xfrm>
            <a:off x="1154113" y="4500563"/>
            <a:ext cx="6575425" cy="2185988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4575" y="4391025"/>
            <a:ext cx="7189788" cy="2676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None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chứng minh một đẳng thức ta sử dụng một trong các cách sau:</a:t>
            </a:r>
          </a:p>
          <a:p>
            <a:pPr>
              <a:buChar char="-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vế trái bằng vế phải.</a:t>
            </a:r>
          </a:p>
          <a:p>
            <a:pPr>
              <a:buChar char="-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vế phải bằng vế trái</a:t>
            </a:r>
          </a:p>
          <a:p>
            <a:pPr>
              <a:buChar char="-"/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hai vế cùng bằng biểu thức thứ 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har char="-"/>
            </a:pP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1633" y="1803083"/>
          <a:ext cx="8642985" cy="114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467100" imgH="469900" progId="Equation.DSMT4">
                  <p:embed/>
                </p:oleObj>
              </mc:Choice>
              <mc:Fallback>
                <p:oleObj r:id="rId8" imgW="3467100" imgH="4699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633" y="1803083"/>
                        <a:ext cx="8642985" cy="1140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81625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8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2238" y="5410200"/>
            <a:ext cx="1401762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49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13" y="0"/>
            <a:ext cx="1476375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0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0" y="23813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9" name="TextBox 10"/>
          <p:cNvSpPr txBox="1"/>
          <p:nvPr/>
        </p:nvSpPr>
        <p:spPr>
          <a:xfrm>
            <a:off x="2705100" y="360363"/>
            <a:ext cx="45720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eo nhóm đôi: </a:t>
            </a:r>
            <a:endParaRPr lang="en-US" altLang="en-US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3" name="TextBox 12"/>
          <p:cNvSpPr txBox="1"/>
          <p:nvPr/>
        </p:nvSpPr>
        <p:spPr>
          <a:xfrm>
            <a:off x="762000" y="1697038"/>
            <a:ext cx="6629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Dãy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âu a. 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4" name="TextBox 15"/>
          <p:cNvSpPr txBox="1"/>
          <p:nvPr/>
        </p:nvSpPr>
        <p:spPr>
          <a:xfrm>
            <a:off x="795338" y="3495675"/>
            <a:ext cx="6629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Dãy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âu b. 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342900" y="1111250"/>
            <a:ext cx="82296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2: Chứng minh các đẳng thức sau: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61633" y="2184083"/>
          <a:ext cx="8642985" cy="114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67100" imgH="469900" progId="Equation.DSMT4">
                  <p:embed/>
                </p:oleObj>
              </mc:Choice>
              <mc:Fallback>
                <p:oleObj r:id="rId6" imgW="3467100" imgH="4699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633" y="2184083"/>
                        <a:ext cx="8642985" cy="1140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27978" y="4212908"/>
          <a:ext cx="8430895" cy="114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797300" imgH="469900" progId="Equation.DSMT4">
                  <p:embed/>
                </p:oleObj>
              </mc:Choice>
              <mc:Fallback>
                <p:oleObj r:id="rId8" imgW="3797300" imgH="4699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978" y="4212908"/>
                        <a:ext cx="8430895" cy="11404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6153" grpId="0"/>
      <p:bldP spid="6154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3"/>
          <p:cNvSpPr/>
          <p:nvPr/>
        </p:nvSpPr>
        <p:spPr>
          <a:xfrm>
            <a:off x="0" y="762000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1" name="Slide Number Placeholder 18"/>
          <p:cNvSpPr txBox="1">
            <a:spLocks noGrp="1"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r" eaLnBrk="1" hangingPunct="1">
              <a:spcBef>
                <a:spcPct val="0"/>
              </a:spcBef>
              <a:buFontTx/>
              <a:buNone/>
            </a:pPr>
            <a:fld id="{9A0DB2DC-4C9A-4742-B13C-FB6460FD3503}" type="slidenum">
              <a:rPr lang="en-US" altLang="en-US" sz="1400" dirty="0">
                <a:solidFill>
                  <a:srgbClr val="FF0000"/>
                </a:solidFill>
                <a:cs typeface="Arial" panose="020B0604020202020204" pitchFamily="34" charset="0"/>
              </a:rPr>
              <a:t>5</a:t>
            </a:fld>
            <a:endParaRPr lang="en-US" altLang="en-US" sz="1400" dirty="0">
              <a:solidFill>
                <a:srgbClr val="FF0000"/>
              </a:solidFill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10" name="TextBox 7"/>
          <p:cNvSpPr txBox="1">
            <a:spLocks noChangeArrowheads="1"/>
          </p:cNvSpPr>
          <p:nvPr/>
        </p:nvSpPr>
        <p:spPr bwMode="auto">
          <a:xfrm>
            <a:off x="381000" y="2795588"/>
            <a:ext cx="8382000" cy="1384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 Để rút gọn biểu thức chứa căn thức bậc hai ta chú ý: </a:t>
            </a:r>
          </a:p>
          <a:p>
            <a:pPr marL="0" lvl="0" indent="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(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lý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rước khi 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tí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lvl="0" indent="0" eaLnBrk="1" hangingPunct="1">
              <a:spcBef>
                <a:spcPct val="0"/>
              </a:spcBef>
              <a:buFontTx/>
              <a:buChar char="-"/>
            </a:pP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 khi phải đổi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 ở mẫu để 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thức chung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173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81625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4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2238" y="5410200"/>
            <a:ext cx="1401762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5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476375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6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1113" y="0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7" name="WordArt 2"/>
          <p:cNvSpPr>
            <a:spLocks noTextEdit="1"/>
          </p:cNvSpPr>
          <p:nvPr/>
        </p:nvSpPr>
        <p:spPr>
          <a:xfrm>
            <a:off x="1562100" y="1690688"/>
            <a:ext cx="5913438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600" b="1" spc="720">
                <a:ln w="9525" cap="flat" cmpd="sng">
                  <a:solidFill>
                    <a:srgbClr val="66FF33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45791" dir="3378595" algn="ctr" rotWithShape="0">
                    <a:srgbClr val="4D4D4D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RÚT GỌN BIỂU THỨC CHỨA CĂ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/>
          <p:nvPr/>
        </p:nvSpPr>
        <p:spPr>
          <a:xfrm>
            <a:off x="0" y="457200"/>
            <a:ext cx="8305800" cy="6096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9219" name="TextBox 1"/>
          <p:cNvSpPr txBox="1"/>
          <p:nvPr/>
        </p:nvSpPr>
        <p:spPr>
          <a:xfrm>
            <a:off x="1531938" y="609600"/>
            <a:ext cx="7010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3: Cho biểu thức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09283" y="1293972"/>
          <a:ext cx="8284210" cy="11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302000" imgH="469900" progId="Equation.DSMT4">
                  <p:embed/>
                </p:oleObj>
              </mc:Choice>
              <mc:Fallback>
                <p:oleObj r:id="rId2" imgW="3302000" imgH="4699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283" y="1293972"/>
                        <a:ext cx="8284210" cy="11379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Box 2"/>
          <p:cNvSpPr txBox="1"/>
          <p:nvPr/>
        </p:nvSpPr>
        <p:spPr>
          <a:xfrm>
            <a:off x="823913" y="2565400"/>
            <a:ext cx="7620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Rút gọn biểu thức P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198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381625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9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42238" y="5410200"/>
            <a:ext cx="1401762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0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813" y="0"/>
            <a:ext cx="1476375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201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20000" y="23813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1219200" y="3429000"/>
            <a:ext cx="6858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:  Vậy với                           thì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681471" y="3181350"/>
          <a:ext cx="212153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825500" imgH="469900" progId="Equation.DSMT4">
                  <p:embed/>
                </p:oleObj>
              </mc:Choice>
              <mc:Fallback>
                <p:oleObj r:id="rId8" imgW="825500" imgH="4699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81471" y="3181350"/>
                        <a:ext cx="2121535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846513" y="3462338"/>
          <a:ext cx="23828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926465" imgH="215900" progId="Equation.DSMT4">
                  <p:embed/>
                </p:oleObj>
              </mc:Choice>
              <mc:Fallback>
                <p:oleObj r:id="rId10" imgW="926465" imgH="2159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46513" y="3462338"/>
                        <a:ext cx="2382837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1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2"/>
          <p:cNvSpPr txBox="1"/>
          <p:nvPr/>
        </p:nvSpPr>
        <p:spPr>
          <a:xfrm>
            <a:off x="530225" y="1811574"/>
            <a:ext cx="7772400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kết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m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ỏi ( có thể được) với biểu thức P?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130" descr="Hoc nho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0225" y="3333438"/>
            <a:ext cx="1790700" cy="108616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9" name="Rectangle 18"/>
          <p:cNvSpPr/>
          <p:nvPr/>
        </p:nvSpPr>
        <p:spPr>
          <a:xfrm>
            <a:off x="835025" y="3421559"/>
            <a:ext cx="602615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fr-CA" sz="2200" b="1" i="0" u="none" strike="noStrike" kern="1200" cap="none" spc="0" normalizeH="0" baseline="0" noProof="0" dirty="0" err="1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fr-CA" sz="2200" b="1" i="0" u="none" strike="noStrike" kern="1200" cap="none" spc="0" normalizeH="0" baseline="0" noProof="0" dirty="0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fr-CA" sz="2200" b="1" i="0" u="none" strike="noStrike" kern="1200" cap="none" spc="0" normalizeH="0" baseline="0" noProof="0" dirty="0" err="1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fr-CA" sz="2200" b="1" i="0" u="none" strike="noStrike" kern="1200" cap="none" spc="0" normalizeH="0" baseline="0" noProof="0" dirty="0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fr-CA" sz="2200" b="1" i="0" u="none" strike="noStrike" kern="1200" cap="none" spc="0" normalizeH="0" baseline="0" noProof="0" dirty="0" err="1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fr-CA" sz="2200" b="1" i="0" u="none" strike="noStrike" kern="1200" cap="none" spc="0" normalizeH="0" baseline="0" noProof="0" dirty="0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fr-CA" sz="2200" b="1" i="0" u="none" strike="noStrike" kern="1200" cap="none" spc="0" normalizeH="0" baseline="0" noProof="0" dirty="0" err="1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fr-CA" sz="2200" b="1" i="0" u="none" strike="noStrike" kern="1200" cap="none" spc="0" normalizeH="0" baseline="0" noProof="0" dirty="0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fr-CA" sz="2200" b="1" i="0" u="none" strike="noStrike" kern="1200" cap="none" spc="0" normalizeH="0" baseline="0" noProof="0" dirty="0" err="1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endParaRPr kumimoji="0" lang="fr-CA" sz="2200" b="1" i="0" u="none" strike="noStrike" kern="1200" cap="none" spc="0" normalizeH="0" baseline="0" noProof="0" dirty="0">
              <a:ln>
                <a:solidFill>
                  <a:srgbClr val="8064A2"/>
                </a:solidFill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fr-CA" sz="2200" b="1" i="0" u="none" strike="noStrike" kern="1200" cap="none" spc="0" normalizeH="0" baseline="0" noProof="0" dirty="0" err="1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</a:t>
            </a:r>
            <a:r>
              <a:rPr kumimoji="0" lang="fr-CA" sz="2200" b="1" i="0" u="none" strike="noStrike" kern="1200" cap="none" spc="0" normalizeH="0" baseline="0" noProof="0" dirty="0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fr-CA" sz="2200" b="1" i="0" u="none" strike="noStrike" kern="1200" cap="none" spc="0" normalizeH="0" baseline="0" noProof="0" dirty="0" err="1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n</a:t>
            </a:r>
            <a:r>
              <a:rPr kumimoji="0" lang="fr-CA" sz="2200" b="1" i="0" u="none" strike="noStrike" kern="1200" cap="none" spc="0" normalizeH="0" baseline="0" noProof="0" dirty="0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5 </a:t>
            </a:r>
            <a:r>
              <a:rPr kumimoji="0" lang="fr-CA" sz="2200" b="1" i="0" u="none" strike="noStrike" kern="1200" cap="none" spc="0" normalizeH="0" baseline="0" noProof="0" dirty="0" err="1">
                <a:ln>
                  <a:solidFill>
                    <a:srgbClr val="8064A2"/>
                  </a:solidFill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út</a:t>
            </a:r>
            <a:endParaRPr kumimoji="0" lang="fr-CA" sz="2200" b="1" i="0" u="none" strike="noStrike" kern="1200" cap="none" spc="0" normalizeH="0" baseline="0" noProof="0" dirty="0">
              <a:ln>
                <a:solidFill>
                  <a:srgbClr val="8064A2"/>
                </a:solidFill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Content Placeholder 4"/>
          <p:cNvSpPr txBox="1"/>
          <p:nvPr/>
        </p:nvSpPr>
        <p:spPr>
          <a:xfrm>
            <a:off x="2282825" y="4267200"/>
            <a:ext cx="3200400" cy="838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42900" lvl="0" indent="-342900">
              <a:lnSpc>
                <a:spcPct val="125000"/>
              </a:lnSpc>
              <a:spcBef>
                <a:spcPct val="0"/>
              </a:spcBef>
              <a:buFontTx/>
              <a:buChar char="-"/>
            </a:pPr>
            <a:r>
              <a:rPr lang="en-US" altLang="en-US" sz="1800" b="1" dirty="0">
                <a:solidFill>
                  <a:srgbClr val="2159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: </a:t>
            </a:r>
            <a:r>
              <a:rPr lang="vi-VN" altLang="en-US" sz="1800" b="1" dirty="0">
                <a:solidFill>
                  <a:srgbClr val="2159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1800" b="1" dirty="0">
                <a:solidFill>
                  <a:srgbClr val="2159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út</a:t>
            </a:r>
          </a:p>
          <a:p>
            <a:pPr marL="342900" lvl="0" indent="-342900">
              <a:lnSpc>
                <a:spcPct val="125000"/>
              </a:lnSpc>
              <a:spcBef>
                <a:spcPct val="0"/>
              </a:spcBef>
              <a:buFontTx/>
              <a:buChar char="-"/>
            </a:pPr>
            <a:r>
              <a:rPr lang="en-US" altLang="en-US" sz="1800" b="1" dirty="0">
                <a:solidFill>
                  <a:srgbClr val="2159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 nhất nhóm: </a:t>
            </a:r>
            <a:r>
              <a:rPr lang="vi-VN" altLang="en-US" sz="1800" b="1" dirty="0">
                <a:solidFill>
                  <a:srgbClr val="2159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800" b="1" dirty="0">
                <a:solidFill>
                  <a:srgbClr val="2159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út</a:t>
            </a:r>
            <a:endParaRPr lang="en-US" altLang="en-US" sz="1800" b="1" dirty="0">
              <a:solidFill>
                <a:srgbClr val="215968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Decagon 20"/>
          <p:cNvSpPr/>
          <p:nvPr/>
        </p:nvSpPr>
        <p:spPr>
          <a:xfrm>
            <a:off x="7326561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3:00</a:t>
            </a:r>
          </a:p>
        </p:txBody>
      </p:sp>
      <p:sp>
        <p:nvSpPr>
          <p:cNvPr id="22" name="Decagon 21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2 : 00</a:t>
            </a:r>
          </a:p>
        </p:txBody>
      </p:sp>
      <p:sp>
        <p:nvSpPr>
          <p:cNvPr id="23" name="Decagon 22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1 : 00</a:t>
            </a:r>
          </a:p>
        </p:txBody>
      </p:sp>
      <p:sp>
        <p:nvSpPr>
          <p:cNvPr id="24" name="Decagon 23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10</a:t>
            </a:r>
          </a:p>
        </p:txBody>
      </p:sp>
      <p:sp>
        <p:nvSpPr>
          <p:cNvPr id="25" name="Decagon 24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9</a:t>
            </a:r>
          </a:p>
        </p:txBody>
      </p:sp>
      <p:sp>
        <p:nvSpPr>
          <p:cNvPr id="26" name="Decagon 25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8</a:t>
            </a:r>
          </a:p>
        </p:txBody>
      </p:sp>
      <p:sp>
        <p:nvSpPr>
          <p:cNvPr id="27" name="Decagon 26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7</a:t>
            </a:r>
          </a:p>
        </p:txBody>
      </p:sp>
      <p:sp>
        <p:nvSpPr>
          <p:cNvPr id="28" name="Decagon 27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6</a:t>
            </a:r>
          </a:p>
        </p:txBody>
      </p:sp>
      <p:sp>
        <p:nvSpPr>
          <p:cNvPr id="29" name="Decagon 28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5</a:t>
            </a:r>
          </a:p>
        </p:txBody>
      </p:sp>
      <p:sp>
        <p:nvSpPr>
          <p:cNvPr id="30" name="Decagon 29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4</a:t>
            </a:r>
          </a:p>
        </p:txBody>
      </p:sp>
      <p:sp>
        <p:nvSpPr>
          <p:cNvPr id="31" name="Decagon 30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3</a:t>
            </a:r>
          </a:p>
        </p:txBody>
      </p:sp>
      <p:sp>
        <p:nvSpPr>
          <p:cNvPr id="32" name="Decagon 31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2</a:t>
            </a:r>
          </a:p>
        </p:txBody>
      </p:sp>
      <p:sp>
        <p:nvSpPr>
          <p:cNvPr id="33" name="Decagon 32"/>
          <p:cNvSpPr/>
          <p:nvPr/>
        </p:nvSpPr>
        <p:spPr>
          <a:xfrm>
            <a:off x="7321799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1</a:t>
            </a:r>
          </a:p>
        </p:txBody>
      </p:sp>
      <p:sp>
        <p:nvSpPr>
          <p:cNvPr id="34" name="Decagon 33"/>
          <p:cNvSpPr/>
          <p:nvPr/>
        </p:nvSpPr>
        <p:spPr>
          <a:xfrm>
            <a:off x="7324974" y="2332678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vi-VN" altLang="en-US" sz="2400" b="1" i="0" u="none" strike="noStrike" kern="0" cap="none" spc="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ế</a:t>
            </a:r>
            <a:r>
              <a:rPr kumimoji="0" lang="en-US" sz="2400" b="1" i="0" u="none" strike="noStrike" kern="0" cap="none" spc="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t gi</a:t>
            </a:r>
            <a:r>
              <a:rPr kumimoji="0" lang="vi-VN" altLang="en-US" sz="2400" b="1" i="0" u="none" strike="noStrike" kern="0" cap="none" spc="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ờ</a:t>
            </a:r>
          </a:p>
        </p:txBody>
      </p:sp>
      <p:sp>
        <p:nvSpPr>
          <p:cNvPr id="35" name="Rectangle 34"/>
          <p:cNvSpPr/>
          <p:nvPr/>
        </p:nvSpPr>
        <p:spPr>
          <a:xfrm>
            <a:off x="5715000" y="3399790"/>
            <a:ext cx="1377950" cy="121920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Arial" panose="020B0604020202020204" pitchFamily="34" charset="0"/>
            </a:endParaRPr>
          </a:p>
        </p:txBody>
      </p:sp>
      <p:sp>
        <p:nvSpPr>
          <p:cNvPr id="36" name="Decagon 35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2 : 00</a:t>
            </a:r>
          </a:p>
        </p:txBody>
      </p:sp>
      <p:sp>
        <p:nvSpPr>
          <p:cNvPr id="37" name="Decagon 36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1 : 00</a:t>
            </a:r>
          </a:p>
        </p:txBody>
      </p:sp>
      <p:sp>
        <p:nvSpPr>
          <p:cNvPr id="38" name="Decagon 37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10</a:t>
            </a:r>
          </a:p>
        </p:txBody>
      </p:sp>
      <p:sp>
        <p:nvSpPr>
          <p:cNvPr id="39" name="Decagon 38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9</a:t>
            </a:r>
          </a:p>
        </p:txBody>
      </p:sp>
      <p:sp>
        <p:nvSpPr>
          <p:cNvPr id="40" name="Decagon 39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8</a:t>
            </a:r>
          </a:p>
        </p:txBody>
      </p:sp>
      <p:sp>
        <p:nvSpPr>
          <p:cNvPr id="41" name="Decagon 40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7</a:t>
            </a:r>
          </a:p>
        </p:txBody>
      </p:sp>
      <p:sp>
        <p:nvSpPr>
          <p:cNvPr id="42" name="Decagon 41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6</a:t>
            </a:r>
          </a:p>
        </p:txBody>
      </p:sp>
      <p:sp>
        <p:nvSpPr>
          <p:cNvPr id="43" name="Decagon 42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5</a:t>
            </a:r>
          </a:p>
        </p:txBody>
      </p:sp>
      <p:sp>
        <p:nvSpPr>
          <p:cNvPr id="44" name="Decagon 43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4</a:t>
            </a:r>
          </a:p>
        </p:txBody>
      </p:sp>
      <p:sp>
        <p:nvSpPr>
          <p:cNvPr id="45" name="Decagon 44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3</a:t>
            </a:r>
          </a:p>
        </p:txBody>
      </p:sp>
      <p:sp>
        <p:nvSpPr>
          <p:cNvPr id="46" name="Decagon 45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2</a:t>
            </a:r>
          </a:p>
        </p:txBody>
      </p:sp>
      <p:sp>
        <p:nvSpPr>
          <p:cNvPr id="47" name="Decagon 46"/>
          <p:cNvSpPr/>
          <p:nvPr/>
        </p:nvSpPr>
        <p:spPr>
          <a:xfrm>
            <a:off x="5867400" y="342155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-300" normalizeH="0" baseline="0" noProof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00 : 01</a:t>
            </a:r>
          </a:p>
        </p:txBody>
      </p:sp>
      <p:sp>
        <p:nvSpPr>
          <p:cNvPr id="48" name="Decagon 47"/>
          <p:cNvSpPr/>
          <p:nvPr/>
        </p:nvSpPr>
        <p:spPr>
          <a:xfrm>
            <a:off x="5867400" y="3429179"/>
            <a:ext cx="1219200" cy="1066800"/>
          </a:xfrm>
          <a:prstGeom prst="decagon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2400" b="1" i="0" u="none" strike="noStrike" kern="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solidFill>
                    <a:prstClr val="white"/>
                  </a:solidFill>
                </a:ln>
                <a:solidFill>
                  <a:prstClr val="white"/>
                </a:solidFill>
                <a:effectLst>
                  <a:glow rad="101600">
                    <a:srgbClr val="4BACC6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Universe" pitchFamily="34" charset="0"/>
                <a:ea typeface="+mn-ea"/>
                <a:cs typeface="Arial" panose="020B0604020202020204" pitchFamily="34" charset="0"/>
              </a:rPr>
              <a:t>giờ</a:t>
            </a:r>
            <a:endParaRPr kumimoji="0" lang="en-US" sz="2400" b="1" i="0" u="none" strike="noStrike" kern="0" cap="none" spc="0" normalizeH="0" baseline="0" noProof="0" dirty="0">
              <a:ln>
                <a:solidFill>
                  <a:prstClr val="white"/>
                </a:solidFill>
              </a:ln>
              <a:solidFill>
                <a:prstClr val="white"/>
              </a:solidFill>
              <a:effectLst>
                <a:glow rad="101600">
                  <a:srgbClr val="4BACC6">
                    <a:satMod val="175000"/>
                    <a:alpha val="40000"/>
                  </a:srgbClr>
                </a:glow>
              </a:effectLst>
              <a:uLnTx/>
              <a:uFillTx/>
              <a:latin typeface=".VnUniverse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250" name="Picture 50" descr="TBFAQ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225" y="476250"/>
            <a:ext cx="414338" cy="606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1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381625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2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42238" y="5410200"/>
            <a:ext cx="1401762" cy="1447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3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813" y="-38637"/>
            <a:ext cx="1476375" cy="1524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54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000" y="23813"/>
            <a:ext cx="1524000" cy="14763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48587"/>
              </p:ext>
            </p:extLst>
          </p:nvPr>
        </p:nvGraphicFramePr>
        <p:xfrm>
          <a:off x="2971799" y="1735374"/>
          <a:ext cx="1752601" cy="86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25500" imgH="469900" progId="Equation.DSMT4">
                  <p:embed/>
                </p:oleObj>
              </mc:Choice>
              <mc:Fallback>
                <p:oleObj r:id="rId9" imgW="825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799" y="1735374"/>
                        <a:ext cx="1752601" cy="8625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6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6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6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60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5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5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3500"/>
                            </p:stCondLst>
                            <p:childTnLst>
                              <p:par>
                                <p:cTn id="6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4500"/>
                            </p:stCondLst>
                            <p:childTnLst>
                              <p:par>
                                <p:cTn id="6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7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7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17500"/>
                            </p:stCondLst>
                            <p:childTnLst>
                              <p:par>
                                <p:cTn id="8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9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9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6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0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60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3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3000"/>
                            </p:stCondLst>
                            <p:childTnLst>
                              <p:par>
                                <p:cTn id="14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4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5000"/>
                            </p:stCondLst>
                            <p:childTnLst>
                              <p:par>
                                <p:cTn id="15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5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7000"/>
                            </p:stCondLst>
                            <p:childTnLst>
                              <p:par>
                                <p:cTn id="16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9000"/>
                            </p:stCondLst>
                            <p:childTnLst>
                              <p:par>
                                <p:cTn id="17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20085"/>
              </p:ext>
            </p:extLst>
          </p:nvPr>
        </p:nvGraphicFramePr>
        <p:xfrm>
          <a:off x="3197225" y="76200"/>
          <a:ext cx="2517775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79500" imgH="469900" progId="Equation.DSMT4">
                  <p:embed/>
                </p:oleObj>
              </mc:Choice>
              <mc:Fallback>
                <p:oleObj r:id="rId2" imgW="1079500" imgH="4699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7225" y="76200"/>
                        <a:ext cx="2517775" cy="887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/>
          <p:cNvSpPr txBox="1"/>
          <p:nvPr/>
        </p:nvSpPr>
        <p:spPr>
          <a:xfrm>
            <a:off x="533400" y="152400"/>
            <a:ext cx="6019800" cy="64389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if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x thỏa 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: </a:t>
            </a:r>
          </a:p>
        </p:txBody>
      </p:sp>
      <p:sp>
        <p:nvSpPr>
          <p:cNvPr id="2" name="Content Placeholder 4"/>
          <p:cNvSpPr txBox="1"/>
          <p:nvPr/>
        </p:nvSpPr>
        <p:spPr>
          <a:xfrm>
            <a:off x="518996" y="855809"/>
            <a:ext cx="7010400" cy="7493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 Lan làm như sau : </a:t>
            </a:r>
            <a:endParaRPr lang="en-US" altLang="en-US" sz="2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           ta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926914"/>
              </p:ext>
            </p:extLst>
          </p:nvPr>
        </p:nvGraphicFramePr>
        <p:xfrm>
          <a:off x="931753" y="2000321"/>
          <a:ext cx="1972945" cy="85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7400" imgH="444500" progId="Equation.DSMT4">
                  <p:embed/>
                </p:oleObj>
              </mc:Choice>
              <mc:Fallback>
                <p:oleObj r:id="rId4" imgW="787400" imgH="4445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1753" y="2000321"/>
                        <a:ext cx="1972945" cy="855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16843"/>
              </p:ext>
            </p:extLst>
          </p:nvPr>
        </p:nvGraphicFramePr>
        <p:xfrm>
          <a:off x="150697" y="2827313"/>
          <a:ext cx="2828290" cy="91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70000" imgH="444500" progId="Equation.DSMT4">
                  <p:embed/>
                </p:oleObj>
              </mc:Choice>
              <mc:Fallback>
                <p:oleObj r:id="rId6" imgW="1270000" imgH="4445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697" y="2827313"/>
                        <a:ext cx="2828290" cy="913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621427"/>
              </p:ext>
            </p:extLst>
          </p:nvPr>
        </p:nvGraphicFramePr>
        <p:xfrm>
          <a:off x="151727" y="3655827"/>
          <a:ext cx="2889885" cy="833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12900" imgH="469900" progId="Equation.DSMT4">
                  <p:embed/>
                </p:oleObj>
              </mc:Choice>
              <mc:Fallback>
                <p:oleObj r:id="rId8" imgW="1612900" imgH="4699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727" y="3655827"/>
                        <a:ext cx="2889885" cy="833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36382"/>
              </p:ext>
            </p:extLst>
          </p:nvPr>
        </p:nvGraphicFramePr>
        <p:xfrm>
          <a:off x="150697" y="4527920"/>
          <a:ext cx="270954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46200" imgH="469900" progId="Equation.DSMT4">
                  <p:embed/>
                </p:oleObj>
              </mc:Choice>
              <mc:Fallback>
                <p:oleObj r:id="rId10" imgW="1346200" imgH="4699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697" y="4527920"/>
                        <a:ext cx="270954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H="1" flipV="1">
            <a:off x="3351045" y="1904889"/>
            <a:ext cx="76200" cy="4876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28983"/>
              </p:ext>
            </p:extLst>
          </p:nvPr>
        </p:nvGraphicFramePr>
        <p:xfrm>
          <a:off x="3444875" y="1872615"/>
          <a:ext cx="2498725" cy="90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206500" imgH="584200" progId="Equation.DSMT4">
                  <p:embed/>
                </p:oleObj>
              </mc:Choice>
              <mc:Fallback>
                <p:oleObj r:id="rId12" imgW="1206500" imgH="5842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4875" y="1872615"/>
                        <a:ext cx="2498725" cy="907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>
            <p:extLst>
              <p:ext uri="{D42A27DB-BD31-4B8C-83A1-F6EECF244321}">
                <p14:modId xmlns:p14="http://schemas.microsoft.com/office/powerpoint/2010/main" val="1499721634"/>
              </p:ext>
            </p:extLst>
          </p:nvPr>
        </p:nvGraphicFramePr>
        <p:xfrm>
          <a:off x="3412640" y="2899354"/>
          <a:ext cx="2145030" cy="60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111885" imgH="291465" progId="Equation.DSMT4">
                  <p:embed/>
                </p:oleObj>
              </mc:Choice>
              <mc:Fallback>
                <p:oleObj r:id="rId14" imgW="1111885" imgH="291465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12640" y="2899354"/>
                        <a:ext cx="2145030" cy="607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5940"/>
              </p:ext>
            </p:extLst>
          </p:nvPr>
        </p:nvGraphicFramePr>
        <p:xfrm>
          <a:off x="5545864" y="2990878"/>
          <a:ext cx="3048000" cy="45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019300" imgH="266700" progId="Equation.DSMT4">
                  <p:embed/>
                </p:oleObj>
              </mc:Choice>
              <mc:Fallback>
                <p:oleObj r:id="rId16" imgW="2019300" imgH="2667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45864" y="2990878"/>
                        <a:ext cx="3048000" cy="454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03775"/>
              </p:ext>
            </p:extLst>
          </p:nvPr>
        </p:nvGraphicFramePr>
        <p:xfrm>
          <a:off x="3452495" y="3577876"/>
          <a:ext cx="1304925" cy="34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34365" imgH="177165" progId="Equation.DSMT4">
                  <p:embed/>
                </p:oleObj>
              </mc:Choice>
              <mc:Fallback>
                <p:oleObj name="Equation" r:id="rId18" imgW="634365" imgH="177165" progId="Equation.DSMT4">
                  <p:embed/>
                  <p:pic>
                    <p:nvPicPr>
                      <p:cNvPr id="0" name="Picture 379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52495" y="3577876"/>
                        <a:ext cx="1304925" cy="344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20959"/>
              </p:ext>
            </p:extLst>
          </p:nvPr>
        </p:nvGraphicFramePr>
        <p:xfrm>
          <a:off x="4860064" y="3477546"/>
          <a:ext cx="373380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209800" imgH="342900" progId="Equation.DSMT4">
                  <p:embed/>
                </p:oleObj>
              </mc:Choice>
              <mc:Fallback>
                <p:oleObj r:id="rId20" imgW="2209800" imgH="3429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60064" y="3477546"/>
                        <a:ext cx="3733800" cy="544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80848"/>
              </p:ext>
            </p:extLst>
          </p:nvPr>
        </p:nvGraphicFramePr>
        <p:xfrm>
          <a:off x="1163637" y="1488843"/>
          <a:ext cx="919480" cy="4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393700" imgH="190500" progId="Equation.DSMT4">
                  <p:embed/>
                </p:oleObj>
              </mc:Choice>
              <mc:Fallback>
                <p:oleObj r:id="rId22" imgW="393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63637" y="1488843"/>
                        <a:ext cx="919480" cy="410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54486"/>
              </p:ext>
            </p:extLst>
          </p:nvPr>
        </p:nvGraphicFramePr>
        <p:xfrm>
          <a:off x="3101022" y="19533"/>
          <a:ext cx="26860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79500" imgH="469900" progId="Equation.DSMT4">
                  <p:embed/>
                </p:oleObj>
              </mc:Choice>
              <mc:Fallback>
                <p:oleObj r:id="rId2" imgW="1079500" imgH="4699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1022" y="19533"/>
                        <a:ext cx="268605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4"/>
          <p:cNvSpPr txBox="1"/>
          <p:nvPr/>
        </p:nvSpPr>
        <p:spPr>
          <a:xfrm>
            <a:off x="533400" y="152400"/>
            <a:ext cx="2597150" cy="64389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x thỏa mãn: </a:t>
            </a:r>
          </a:p>
        </p:txBody>
      </p:sp>
      <p:sp>
        <p:nvSpPr>
          <p:cNvPr id="2" name="Content Placeholder 4"/>
          <p:cNvSpPr txBox="1"/>
          <p:nvPr/>
        </p:nvSpPr>
        <p:spPr>
          <a:xfrm>
            <a:off x="533400" y="1219200"/>
            <a:ext cx="5826760" cy="7493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 giải đúng: </a:t>
            </a:r>
            <a:endParaRPr lang="en-US" altLang="en-US" sz="2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lvl="0" indent="0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             ta có   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83380"/>
              </p:ext>
            </p:extLst>
          </p:nvPr>
        </p:nvGraphicFramePr>
        <p:xfrm>
          <a:off x="1194752" y="1856533"/>
          <a:ext cx="1045845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93700" imgH="190500" progId="Equation.DSMT4">
                  <p:embed/>
                </p:oleObj>
              </mc:Choice>
              <mc:Fallback>
                <p:oleObj r:id="rId4" imgW="393700" imgH="1905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4752" y="1856533"/>
                        <a:ext cx="1045845" cy="4362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138899"/>
              </p:ext>
            </p:extLst>
          </p:nvPr>
        </p:nvGraphicFramePr>
        <p:xfrm>
          <a:off x="725630" y="2304777"/>
          <a:ext cx="1911350" cy="89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87400" imgH="444500" progId="Equation.DSMT4">
                  <p:embed/>
                </p:oleObj>
              </mc:Choice>
              <mc:Fallback>
                <p:oleObj r:id="rId6" imgW="787400" imgH="4445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630" y="2304777"/>
                        <a:ext cx="1911350" cy="8928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6561"/>
              </p:ext>
            </p:extLst>
          </p:nvPr>
        </p:nvGraphicFramePr>
        <p:xfrm>
          <a:off x="173673" y="3364331"/>
          <a:ext cx="2795905" cy="88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70000" imgH="444500" progId="Equation.DSMT4">
                  <p:embed/>
                </p:oleObj>
              </mc:Choice>
              <mc:Fallback>
                <p:oleObj r:id="rId8" imgW="1270000" imgH="4445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673" y="3364331"/>
                        <a:ext cx="2795905" cy="882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74049"/>
              </p:ext>
            </p:extLst>
          </p:nvPr>
        </p:nvGraphicFramePr>
        <p:xfrm>
          <a:off x="152400" y="4378960"/>
          <a:ext cx="3130550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12900" imgH="469900" progId="Equation.DSMT4">
                  <p:embed/>
                </p:oleObj>
              </mc:Choice>
              <mc:Fallback>
                <p:oleObj r:id="rId10" imgW="1612900" imgH="4699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" y="4378960"/>
                        <a:ext cx="3130550" cy="846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91999"/>
              </p:ext>
            </p:extLst>
          </p:nvPr>
        </p:nvGraphicFramePr>
        <p:xfrm>
          <a:off x="152400" y="5518785"/>
          <a:ext cx="2978150" cy="88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46200" imgH="469900" progId="Equation.DSMT4">
                  <p:embed/>
                </p:oleObj>
              </mc:Choice>
              <mc:Fallback>
                <p:oleObj r:id="rId12" imgW="1346200" imgH="4699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00" y="5518785"/>
                        <a:ext cx="2978150" cy="882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3276750" y="1904889"/>
            <a:ext cx="5080" cy="4800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17259"/>
              </p:ext>
            </p:extLst>
          </p:nvPr>
        </p:nvGraphicFramePr>
        <p:xfrm>
          <a:off x="3352800" y="1817688"/>
          <a:ext cx="2633980" cy="102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206500" imgH="584200" progId="Equation.DSMT4">
                  <p:embed/>
                </p:oleObj>
              </mc:Choice>
              <mc:Fallback>
                <p:oleObj r:id="rId14" imgW="1206500" imgH="5842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2800" y="1817688"/>
                        <a:ext cx="2633980" cy="10252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3325495" y="3005455"/>
          <a:ext cx="2188845" cy="59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111885" imgH="291465" progId="Equation.DSMT4">
                  <p:embed/>
                </p:oleObj>
              </mc:Choice>
              <mc:Fallback>
                <p:oleObj r:id="rId16" imgW="1111885" imgH="291465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25495" y="3005455"/>
                        <a:ext cx="2188845" cy="594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486400" y="3114675"/>
          <a:ext cx="3126105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019300" imgH="266700" progId="Equation.DSMT4">
                  <p:embed/>
                </p:oleObj>
              </mc:Choice>
              <mc:Fallback>
                <p:oleObj r:id="rId18" imgW="2019300" imgH="2667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6400" y="3114675"/>
                        <a:ext cx="3126105" cy="459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48500"/>
              </p:ext>
            </p:extLst>
          </p:nvPr>
        </p:nvGraphicFramePr>
        <p:xfrm>
          <a:off x="5597297" y="3696494"/>
          <a:ext cx="334200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209800" imgH="342900" progId="Equation.DSMT4">
                  <p:embed/>
                </p:oleObj>
              </mc:Choice>
              <mc:Fallback>
                <p:oleObj r:id="rId20" imgW="2209800" imgH="342900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97297" y="3696494"/>
                        <a:ext cx="3342005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3324860" y="3616960"/>
          <a:ext cx="2238375" cy="67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181100" imgH="342900" progId="Equation.DSMT4">
                  <p:embed/>
                </p:oleObj>
              </mc:Choice>
              <mc:Fallback>
                <p:oleObj r:id="rId22" imgW="1181100" imgH="342900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24860" y="3616960"/>
                        <a:ext cx="2238375" cy="675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/>
          <p:nvPr/>
        </p:nvGraphicFramePr>
        <p:xfrm>
          <a:off x="3352483" y="4164648"/>
          <a:ext cx="134874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711200" imgH="228600" progId="Equation.DSMT4">
                  <p:embed/>
                </p:oleObj>
              </mc:Choice>
              <mc:Fallback>
                <p:oleObj r:id="rId24" imgW="711200" imgH="228600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52483" y="4164648"/>
                        <a:ext cx="134874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/>
          <p:nvPr/>
        </p:nvGraphicFramePr>
        <p:xfrm>
          <a:off x="3352801" y="4800283"/>
          <a:ext cx="255206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1346200" imgH="228600" progId="Equation.DSMT4">
                  <p:embed/>
                </p:oleObj>
              </mc:Choice>
              <mc:Fallback>
                <p:oleObj r:id="rId26" imgW="1346200" imgH="228600" progId="Equation.DSMT4">
                  <p:embed/>
                  <p:pic>
                    <p:nvPicPr>
                      <p:cNvPr id="0" name="Picture 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52801" y="4800283"/>
                        <a:ext cx="255206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410</Words>
  <Application>Microsoft Office PowerPoint</Application>
  <PresentationFormat>On-screen Show (4:3)</PresentationFormat>
  <Paragraphs>71</Paragraphs>
  <Slides>1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.VnTimeH</vt:lpstr>
      <vt:lpstr>.VnUniverse</vt:lpstr>
      <vt:lpstr>VNI-Times</vt:lpstr>
      <vt:lpstr>Arial</vt:lpstr>
      <vt:lpstr>Calibri</vt:lpstr>
      <vt:lpstr>Times New Roman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nhung mai</cp:lastModifiedBy>
  <cp:revision>100</cp:revision>
  <cp:lastPrinted>2023-10-18T02:56:09Z</cp:lastPrinted>
  <dcterms:created xsi:type="dcterms:W3CDTF">2020-10-03T13:26:00Z</dcterms:created>
  <dcterms:modified xsi:type="dcterms:W3CDTF">2023-11-22T10:0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A96B69FAFF848F1B50ECE0710C8BA0F_13</vt:lpwstr>
  </property>
  <property fmtid="{D5CDD505-2E9C-101B-9397-08002B2CF9AE}" pid="3" name="KSOProductBuildVer">
    <vt:lpwstr>1033-12.2.0.13266</vt:lpwstr>
  </property>
</Properties>
</file>